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2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93" r:id="rId12"/>
    <p:sldId id="270" r:id="rId13"/>
    <p:sldId id="271" r:id="rId14"/>
    <p:sldId id="272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94" r:id="rId24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6600"/>
    <a:srgbClr val="FFFF66"/>
    <a:srgbClr val="000000"/>
    <a:srgbClr val="660066"/>
    <a:srgbClr val="0033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F2238A-0F5B-48C1-9C07-BF972D9E1A7A}" v="1" dt="2021-10-26T17:39:04.2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455" autoAdjust="0"/>
    <p:restoredTop sz="93512" autoAdjust="0"/>
  </p:normalViewPr>
  <p:slideViewPr>
    <p:cSldViewPr>
      <p:cViewPr varScale="1">
        <p:scale>
          <a:sx n="62" d="100"/>
          <a:sy n="62" d="100"/>
        </p:scale>
        <p:origin x="268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730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4531FED-B119-4878-918B-DD7A4FE62AD4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51579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504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515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78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675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28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40772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94209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0030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1ED2718-61E7-4577-84C9-C1F2F8ABE367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07324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1ED2718-61E7-4577-84C9-C1F2F8ABE367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7445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4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4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ABFB9745-461C-41F8-BFE0-8C627F358FC8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3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73660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89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Class 29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657600" y="5105400"/>
            <a:ext cx="70590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Read:			10.1 - 10.4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Exercises:		10.19, 23, 24</a:t>
            </a:r>
          </a:p>
        </p:txBody>
      </p:sp>
    </p:spTree>
    <p:extLst>
      <p:ext uri="{BB962C8B-B14F-4D97-AF65-F5344CB8AC3E}">
        <p14:creationId xmlns:p14="http://schemas.microsoft.com/office/powerpoint/2010/main" val="625517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Binary Logistic Regression Model</a:t>
            </a:r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1600200" y="1371600"/>
            <a:ext cx="35052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61722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X</a:t>
            </a:r>
            <a:r>
              <a:rPr lang="en-US"/>
              <a:t> = Single predictor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4933951" y="5175251"/>
          <a:ext cx="2671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76240" imgH="419040" progId="Equation.3">
                  <p:embed/>
                </p:oleObj>
              </mc:Choice>
              <mc:Fallback>
                <p:oleObj name="Equation" r:id="rId4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1" y="5175251"/>
                        <a:ext cx="2671763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1905000" y="2743200"/>
            <a:ext cx="845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Equivalent forms of the logistic regression model: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3940175" y="3657601"/>
          <a:ext cx="2844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46040" imgH="431640" progId="Equation.3">
                  <p:embed/>
                </p:oleObj>
              </mc:Choice>
              <mc:Fallback>
                <p:oleObj name="Equation" r:id="rId6" imgW="1346040" imgH="431640" progId="Equation.3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657601"/>
                        <a:ext cx="2844800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9"/>
          <p:cNvSpPr txBox="1">
            <a:spLocks noChangeArrowheads="1"/>
          </p:cNvSpPr>
          <p:nvPr/>
        </p:nvSpPr>
        <p:spPr bwMode="auto">
          <a:xfrm>
            <a:off x="1905000" y="38100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git form</a:t>
            </a:r>
          </a:p>
        </p:txBody>
      </p:sp>
      <p:sp>
        <p:nvSpPr>
          <p:cNvPr id="5131" name="TextBox 10"/>
          <p:cNvSpPr txBox="1">
            <a:spLocks noChangeArrowheads="1"/>
          </p:cNvSpPr>
          <p:nvPr/>
        </p:nvSpPr>
        <p:spPr bwMode="auto">
          <a:xfrm>
            <a:off x="1905000" y="5562600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bability form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105400" y="1371600"/>
            <a:ext cx="55626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,X</a:t>
            </a:r>
            <a:r>
              <a:rPr lang="en-US" i="1" baseline="-25000" dirty="0"/>
              <a:t>2</a:t>
            </a:r>
            <a:r>
              <a:rPr lang="en-US" i="1" dirty="0"/>
              <a:t>,…,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 = Multiple predictors</a:t>
            </a:r>
          </a:p>
        </p:txBody>
      </p:sp>
      <p:sp>
        <p:nvSpPr>
          <p:cNvPr id="5133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7620000" cy="5842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/>
              <a:t>π</a:t>
            </a:r>
            <a:r>
              <a:rPr lang="en-US"/>
              <a:t> = proportion of 1’s (yes, success) at any </a:t>
            </a:r>
            <a:r>
              <a:rPr lang="en-US" i="1"/>
              <a:t>x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7620000" cy="5842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at any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, x</a:t>
            </a:r>
            <a:r>
              <a:rPr lang="en-US" i="1" baseline="-25000" dirty="0"/>
              <a:t>2</a:t>
            </a:r>
            <a:r>
              <a:rPr lang="en-US" i="1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endParaRPr lang="en-US" i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57638" y="3657600"/>
          <a:ext cx="5262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489040" imgH="431640" progId="Equation.3">
                  <p:embed/>
                </p:oleObj>
              </mc:Choice>
              <mc:Fallback>
                <p:oleObj name="Equation" r:id="rId8" imgW="2489040" imgH="43164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657600"/>
                        <a:ext cx="526256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14900" y="5181601"/>
          <a:ext cx="46863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36480" imgH="419040" progId="Equation.3">
                  <p:embed/>
                </p:oleObj>
              </mc:Choice>
              <mc:Fallback>
                <p:oleObj name="Equation" r:id="rId10" imgW="1536480" imgH="41904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181601"/>
                        <a:ext cx="4686300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672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51383" y="533400"/>
            <a:ext cx="8305800" cy="6096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ethod #2: 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Survive ~ Middle + Ol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1875183" y="1752601"/>
            <a:ext cx="84582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.2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factor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ICUmod.2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      2.3795     0.4675   5.090 3.57e-07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2  -1.1184     0.5422  -2.063  0.03915 *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3  -1.4413     0.5439  -2.650  0.00805 **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1.59  on 197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: 197.59</a:t>
            </a: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01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Interpreting Individual Tests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22D80B1E-1830-42CE-B546-446CAD6A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09800"/>
            <a:ext cx="9601200" cy="329320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dirty="0"/>
              <a:t>Similar issues to ordinary regression:</a:t>
            </a:r>
          </a:p>
          <a:p>
            <a:pPr marL="395288" indent="-395288">
              <a:buFont typeface="Arial" pitchFamily="34" charset="0"/>
              <a:buChar char="•"/>
              <a:defRPr/>
            </a:pPr>
            <a:r>
              <a:rPr lang="en-US" dirty="0"/>
              <a:t>Is the predictor helpful, </a:t>
            </a:r>
            <a:r>
              <a:rPr lang="en-US" i="1" dirty="0"/>
              <a:t>given the other predictors</a:t>
            </a:r>
            <a:r>
              <a:rPr lang="en-US" dirty="0"/>
              <a:t> are already in the model?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Beware of problems due to multicollinearity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Try to keep the model simple.</a:t>
            </a:r>
          </a:p>
        </p:txBody>
      </p:sp>
    </p:spTree>
    <p:extLst>
      <p:ext uri="{BB962C8B-B14F-4D97-AF65-F5344CB8AC3E}">
        <p14:creationId xmlns:p14="http://schemas.microsoft.com/office/powerpoint/2010/main" val="1700097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0" y="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G-Test for Overall Fit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371599" y="1687168"/>
            <a:ext cx="9601200" cy="24622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=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=…=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=0   vs.  H</a:t>
            </a:r>
            <a:r>
              <a:rPr lang="en-US" baseline="-25000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 Some 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≠ 0</a:t>
            </a:r>
          </a:p>
          <a:p>
            <a:pPr>
              <a:spcBef>
                <a:spcPts val="1200"/>
              </a:spcBef>
            </a:pPr>
            <a:r>
              <a:rPr lang="en-US" dirty="0"/>
              <a:t>	</a:t>
            </a:r>
            <a:r>
              <a:rPr lang="en-US" dirty="0" err="1"/>
              <a:t>t.s</a:t>
            </a:r>
            <a:r>
              <a:rPr lang="en-US" dirty="0"/>
              <a:t>. = G = </a:t>
            </a:r>
            <a:r>
              <a:rPr lang="en-US" i="1" dirty="0"/>
              <a:t>improvement</a:t>
            </a:r>
            <a:r>
              <a:rPr lang="en-US" dirty="0"/>
              <a:t> in </a:t>
            </a:r>
            <a:r>
              <a:rPr lang="en-US" i="1" dirty="0">
                <a:solidFill>
                  <a:schemeClr val="bg1"/>
                </a:solidFill>
              </a:rPr>
              <a:t>–2log(L)</a:t>
            </a:r>
            <a:r>
              <a:rPr lang="en-US" dirty="0"/>
              <a:t> over a model with just a constant term</a:t>
            </a:r>
          </a:p>
          <a:p>
            <a:r>
              <a:rPr lang="en-US" dirty="0"/>
              <a:t> 	Compare to </a:t>
            </a:r>
            <a:r>
              <a:rPr lang="en-US" dirty="0">
                <a:sym typeface="Symbol" pitchFamily="18" charset="2"/>
              </a:rPr>
              <a:t></a:t>
            </a:r>
            <a:r>
              <a:rPr lang="en-US" baseline="30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with 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d.f.</a:t>
            </a:r>
            <a:r>
              <a:rPr lang="en-US" dirty="0"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5867400" y="41148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# predictors</a:t>
            </a:r>
          </a:p>
        </p:txBody>
      </p:sp>
      <p:cxnSp>
        <p:nvCxnSpPr>
          <p:cNvPr id="10245" name="Straight Arrow Connector 6"/>
          <p:cNvCxnSpPr>
            <a:cxnSpLocks noChangeShapeType="1"/>
          </p:cNvCxnSpPr>
          <p:nvPr/>
        </p:nvCxnSpPr>
        <p:spPr bwMode="auto">
          <a:xfrm rot="10800000">
            <a:off x="5410200" y="4038600"/>
            <a:ext cx="457200" cy="381000"/>
          </a:xfrm>
          <a:prstGeom prst="straightConnector1">
            <a:avLst/>
          </a:prstGeom>
          <a:noFill/>
          <a:ln w="19050" algn="ctr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3886199" y="804357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(Similar to regression ANOVA455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76400" y="4648200"/>
            <a:ext cx="85344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1.59  on 197  degrees of freedom </a:t>
            </a:r>
            <a:endParaRPr lang="en-US" sz="2000" b="1" dirty="0">
              <a:solidFill>
                <a:schemeClr val="tx1"/>
              </a:solidFill>
              <a:latin typeface="Courier New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52600" y="5486400"/>
                <a:ext cx="4953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/>
                        </a:rPr>
                        <m:t>𝐺</m:t>
                      </m:r>
                      <m:r>
                        <a:rPr lang="en-US" sz="2800" i="1" dirty="0">
                          <a:latin typeface="Cambria Math"/>
                        </a:rPr>
                        <m:t>=200.16−191.59=8.57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486400"/>
                <a:ext cx="4953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05600" y="5459692"/>
            <a:ext cx="38862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1-pchisq(8.57,2)</a:t>
            </a:r>
          </a:p>
          <a:p>
            <a:r>
              <a:rPr lang="en-US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0137736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24200" y="6092859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Reject H</a:t>
            </a:r>
            <a:r>
              <a:rPr lang="en-US" sz="3200" baseline="-25000" dirty="0"/>
              <a:t>0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546851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45" y="582981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ethod #2: 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Survive ~ Middle + Old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00801" y="4579204"/>
            <a:ext cx="41048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006600"/>
                </a:solidFill>
              </a:rPr>
              <a:t>Change in log(odds) for Middle and Old—compared to Young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086600" y="2133601"/>
            <a:ext cx="3429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log(odds) for Young</a:t>
            </a:r>
          </a:p>
        </p:txBody>
      </p:sp>
      <p:sp>
        <p:nvSpPr>
          <p:cNvPr id="17415" name="Rectangle 1"/>
          <p:cNvSpPr>
            <a:spLocks noChangeArrowheads="1"/>
          </p:cNvSpPr>
          <p:nvPr/>
        </p:nvSpPr>
        <p:spPr bwMode="auto">
          <a:xfrm>
            <a:off x="1971261" y="2867562"/>
            <a:ext cx="85344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      2.3795     0.4675   5.090 3.57e-07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2  -1.1184     0.5422  -2.063  0.03915 *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3  -1.4413     0.5439  -2.650  0.00805 ** 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219161" y="3352800"/>
            <a:ext cx="1191039" cy="271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6" name="Straight Arrow Connector 5"/>
          <p:cNvCxnSpPr>
            <a:cxnSpLocks noChangeShapeType="1"/>
            <a:stCxn id="4" idx="1"/>
          </p:cNvCxnSpPr>
          <p:nvPr/>
        </p:nvCxnSpPr>
        <p:spPr bwMode="auto">
          <a:xfrm flipH="1">
            <a:off x="5410200" y="2364434"/>
            <a:ext cx="1676400" cy="105080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104860" y="3624263"/>
            <a:ext cx="1457739" cy="503128"/>
          </a:xfrm>
          <a:prstGeom prst="ellips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11" name="Straight Arrow Connector 10"/>
          <p:cNvCxnSpPr>
            <a:cxnSpLocks noChangeShapeType="1"/>
            <a:stCxn id="10" idx="1"/>
            <a:endCxn id="12" idx="5"/>
          </p:cNvCxnSpPr>
          <p:nvPr/>
        </p:nvCxnSpPr>
        <p:spPr bwMode="auto">
          <a:xfrm flipH="1" flipV="1">
            <a:off x="5349118" y="4053710"/>
            <a:ext cx="1051683" cy="940993"/>
          </a:xfrm>
          <a:prstGeom prst="straightConnector1">
            <a:avLst/>
          </a:prstGeom>
          <a:noFill/>
          <a:ln w="9525">
            <a:solidFill>
              <a:srgbClr val="00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1931544" y="1396426"/>
            <a:ext cx="8584056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.2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factor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ICUmod.2)</a:t>
            </a:r>
          </a:p>
        </p:txBody>
      </p:sp>
      <p:sp>
        <p:nvSpPr>
          <p:cNvPr id="30" name="Rectangle 1"/>
          <p:cNvSpPr>
            <a:spLocks noChangeArrowheads="1"/>
          </p:cNvSpPr>
          <p:nvPr/>
        </p:nvSpPr>
        <p:spPr bwMode="auto">
          <a:xfrm>
            <a:off x="2007704" y="5722204"/>
            <a:ext cx="8534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-pchisq(ICUmod.2$null.deviance - ICUmod.2$deviance, ICUmod.2$df.null - ICUmod.2$df.residu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0.01375896</a:t>
            </a:r>
          </a:p>
        </p:txBody>
      </p:sp>
    </p:spTree>
    <p:extLst>
      <p:ext uri="{BB962C8B-B14F-4D97-AF65-F5344CB8AC3E}">
        <p14:creationId xmlns:p14="http://schemas.microsoft.com/office/powerpoint/2010/main" val="1995205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286000" y="457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Recall: Nested F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  <a:cs typeface="Times New Roman" pitchFamily="18" charset="0"/>
                  </a:rPr>
                  <a:t>Purpose: </a:t>
                </a:r>
                <a:r>
                  <a:rPr lang="en-US" dirty="0">
                    <a:cs typeface="Times New Roman" pitchFamily="18" charset="0"/>
                  </a:rPr>
                  <a:t>Test a subset of predictors</a:t>
                </a:r>
              </a:p>
              <a:p>
                <a:r>
                  <a:rPr lang="en-US" dirty="0">
                    <a:cs typeface="Times New Roman" pitchFamily="18" charset="0"/>
                  </a:rPr>
                  <a:t>Ex: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𝑌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+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𝜀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  </m:t>
                    </m:r>
                  </m:oMath>
                </a14:m>
                <a:endParaRPr lang="en-US" sz="2800" dirty="0"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𝑆𝑜𝑚𝑒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 err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≠ 0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for </a:t>
                </a:r>
                <a:r>
                  <a:rPr lang="en-US" sz="2800" i="1" dirty="0" err="1">
                    <a:cs typeface="Times New Roman" pitchFamily="18" charset="0"/>
                  </a:rPr>
                  <a:t>i</a:t>
                </a:r>
                <a:r>
                  <a:rPr lang="en-US" sz="2800" dirty="0">
                    <a:cs typeface="Times New Roman" pitchFamily="18" charset="0"/>
                  </a:rPr>
                  <a:t>&gt;2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blipFill>
                <a:blip r:embed="rId2"/>
                <a:stretch>
                  <a:fillRect l="-1909" t="-4334" b="-74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05000" y="3733800"/>
            <a:ext cx="838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Basic idea: </a:t>
            </a:r>
            <a:r>
              <a:rPr lang="en-US" dirty="0"/>
              <a:t>Is the improvement (reduction in SSE)  “significant” for the number of extra predictors?</a:t>
            </a:r>
          </a:p>
          <a:p>
            <a:r>
              <a:rPr lang="en-US" dirty="0"/>
              <a:t>i.e. Compare “full” model to “reduced” model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09800" y="5867400"/>
            <a:ext cx="7543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.s.= F-ratio (interpret similar to ANOVA)</a:t>
            </a:r>
          </a:p>
        </p:txBody>
      </p:sp>
    </p:spTree>
    <p:extLst>
      <p:ext uri="{BB962C8B-B14F-4D97-AF65-F5344CB8AC3E}">
        <p14:creationId xmlns:p14="http://schemas.microsoft.com/office/powerpoint/2010/main" val="836959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76400" y="228600"/>
            <a:ext cx="8839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Nested LRT for Logistic Regression</a:t>
            </a:r>
            <a:br>
              <a:rPr lang="en-US" dirty="0">
                <a:solidFill>
                  <a:srgbClr val="FFFF66"/>
                </a:solidFill>
              </a:rPr>
            </a:br>
            <a:r>
              <a:rPr lang="en-US" sz="3200" dirty="0">
                <a:solidFill>
                  <a:srgbClr val="FFFF66"/>
                </a:solidFill>
              </a:rPr>
              <a:t>(Likelihood Ratio Tes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  <a:cs typeface="Times New Roman" pitchFamily="18" charset="0"/>
                  </a:rPr>
                  <a:t>Purpose: </a:t>
                </a:r>
                <a:r>
                  <a:rPr lang="en-US" dirty="0">
                    <a:cs typeface="Times New Roman" pitchFamily="18" charset="0"/>
                  </a:rPr>
                  <a:t>Test a subset of predictors</a:t>
                </a:r>
              </a:p>
              <a:p>
                <a:r>
                  <a:rPr lang="en-US" dirty="0">
                    <a:cs typeface="Times New Roman" pitchFamily="18" charset="0"/>
                  </a:rPr>
                  <a:t>Ex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1" dirty="0">
                        <a:latin typeface="Cambria Math"/>
                        <a:cs typeface="Times New Roman" pitchFamily="18" charset="0"/>
                      </a:rPr>
                      <m:t>log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⁡(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𝑜𝑑𝑑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)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   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𝑆𝑜𝑚𝑒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 err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≠ 0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for </a:t>
                </a:r>
                <a:r>
                  <a:rPr lang="en-US" sz="2800" i="1" dirty="0" err="1">
                    <a:cs typeface="Times New Roman" pitchFamily="18" charset="0"/>
                  </a:rPr>
                  <a:t>i</a:t>
                </a:r>
                <a:r>
                  <a:rPr lang="en-US" sz="2800" dirty="0">
                    <a:cs typeface="Times New Roman" pitchFamily="18" charset="0"/>
                  </a:rPr>
                  <a:t>&gt;2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blipFill>
                <a:blip r:embed="rId2"/>
                <a:stretch>
                  <a:fillRect l="-1909" t="-4334" b="-74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600200" y="3733800"/>
                <a:ext cx="8839200" cy="18760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</a:rPr>
                  <a:t>Basic idea: </a:t>
                </a:r>
                <a:r>
                  <a:rPr lang="en-US" dirty="0"/>
                  <a:t>Is the improvement, change i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>
                        <a:latin typeface="Cambria Math"/>
                      </a:rPr>
                      <m:t>𝐿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 “significant” for the number of extra predictors?</a:t>
                </a:r>
              </a:p>
              <a:p>
                <a:r>
                  <a:rPr lang="en-US" dirty="0"/>
                  <a:t>i.e. Compare “reduced” model to “full” model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3733800"/>
                <a:ext cx="8839200" cy="1876026"/>
              </a:xfrm>
              <a:prstGeom prst="rect">
                <a:avLst/>
              </a:prstGeom>
              <a:blipFill>
                <a:blip r:embed="rId3"/>
                <a:stretch>
                  <a:fillRect l="-1793" t="-4560" r="-3655" b="-6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>
                <a:spLocks noChangeArrowheads="1"/>
              </p:cNvSpPr>
              <p:nvPr/>
            </p:nvSpPr>
            <p:spPr bwMode="auto">
              <a:xfrm>
                <a:off x="2209800" y="5609827"/>
                <a:ext cx="8305800" cy="584775"/>
              </a:xfrm>
              <a:prstGeom prst="rect">
                <a:avLst/>
              </a:prstGeom>
              <a:solidFill>
                <a:srgbClr val="6600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dirty="0">
                        <a:latin typeface="Cambria Math"/>
                      </a:rPr>
                      <m:t>=</m:t>
                    </m:r>
                    <m:r>
                      <a:rPr lang="en-US" i="1" dirty="0">
                        <a:latin typeface="Cambria Math"/>
                      </a:rPr>
                      <m:t>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 err="1">
                        <a:latin typeface="Cambria Math"/>
                      </a:rPr>
                      <m:t>𝐿</m:t>
                    </m:r>
                    <m:r>
                      <a:rPr lang="en-US" i="1" baseline="-25000" dirty="0" err="1">
                        <a:latin typeface="Cambria Math"/>
                      </a:rPr>
                      <m:t>𝑅𝑒𝑑𝑢𝑐𝑒𝑑</m:t>
                    </m:r>
                    <m:r>
                      <a:rPr lang="en-US" i="1" dirty="0">
                        <a:latin typeface="Cambria Math"/>
                      </a:rPr>
                      <m:t>) – (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 err="1">
                        <a:latin typeface="Cambria Math"/>
                      </a:rPr>
                      <m:t>𝐿</m:t>
                    </m:r>
                    <m:r>
                      <a:rPr lang="en-US" i="1" baseline="-25000" dirty="0" err="1">
                        <a:latin typeface="Cambria Math"/>
                      </a:rPr>
                      <m:t>𝐹𝑢𝑙𝑙</m:t>
                    </m:r>
                    <m:r>
                      <a:rPr lang="en-US" i="1" dirty="0">
                        <a:latin typeface="Cambria Math"/>
                      </a:rPr>
                      <m:t>))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5609827"/>
                <a:ext cx="830580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6248400"/>
            <a:ext cx="678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Chi-square </a:t>
            </a:r>
            <a:r>
              <a:rPr lang="en-US" dirty="0" err="1"/>
              <a:t>d.f.</a:t>
            </a:r>
            <a:r>
              <a:rPr lang="en-US" dirty="0"/>
              <a:t>=#extra predictors tested</a:t>
            </a:r>
          </a:p>
        </p:txBody>
      </p:sp>
    </p:spTree>
    <p:extLst>
      <p:ext uri="{BB962C8B-B14F-4D97-AF65-F5344CB8AC3E}">
        <p14:creationId xmlns:p14="http://schemas.microsoft.com/office/powerpoint/2010/main" val="2766514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omparing Full to Reduced Models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676400" y="1219201"/>
            <a:ext cx="89916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3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+Emergency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71.16  on 196  degrees of freedo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20200" y="1618982"/>
            <a:ext cx="1295400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FULL</a:t>
            </a: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1676400" y="2743200"/>
            <a:ext cx="89916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2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91.59  on 197  degrees of freedo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1600" y="3107917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Reduced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752600" y="3489326"/>
            <a:ext cx="4114800" cy="297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52600" y="2209800"/>
            <a:ext cx="4114800" cy="309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14500" y="6334781"/>
            <a:ext cx="880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/>
              <a:t>This is also often called a </a:t>
            </a:r>
            <a:r>
              <a:rPr lang="en-US" sz="2400" dirty="0">
                <a:solidFill>
                  <a:schemeClr val="bg1"/>
                </a:solidFill>
              </a:rPr>
              <a:t>“Drop-in-Deviance” </a:t>
            </a:r>
            <a:r>
              <a:rPr lang="en-US" sz="2400" dirty="0"/>
              <a:t>test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19200" y="4718954"/>
            <a:ext cx="97536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1 -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chisq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2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 - 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3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, 1)</a:t>
            </a: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5480701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ject H</a:t>
            </a:r>
            <a:r>
              <a:rPr lang="en-US" baseline="-25000" dirty="0"/>
              <a:t>0</a:t>
            </a:r>
            <a:r>
              <a:rPr lang="en-US" dirty="0"/>
              <a:t> (p-value= 6.187652e-06). The Emergency term significantly improves the mod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 ≠ 0</m:t>
                    </m:r>
                  </m:oMath>
                </a14:m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  <a:blipFill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78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361950"/>
            <a:ext cx="12191999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redicting Medical School Accep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16138" y="1676400"/>
            <a:ext cx="7981950" cy="3893374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1600" dirty="0"/>
              <a:t>Data: 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MedGPA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ccept	Status: A=accepted to medical school or D=denied admission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cceptance	Indicator for Accept: 1=accepted or 0=denied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Sex	F=female or M=mal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BCPM	Bio/</a:t>
            </a:r>
            <a:r>
              <a:rPr lang="en-US" sz="1600" dirty="0" err="1">
                <a:cs typeface="Courier New" pitchFamily="49" charset="0"/>
              </a:rPr>
              <a:t>Chem</a:t>
            </a:r>
            <a:r>
              <a:rPr lang="en-US" sz="1600" dirty="0">
                <a:cs typeface="Courier New" pitchFamily="49" charset="0"/>
              </a:rPr>
              <a:t>/Physics/Math grade point averag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GPA	College grade point averag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VR	Verbal reasoning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PS	Physical sciences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WS	Writing sample (</a:t>
            </a:r>
            <a:r>
              <a:rPr lang="en-US" sz="1600" dirty="0" err="1">
                <a:cs typeface="Courier New" pitchFamily="49" charset="0"/>
              </a:rPr>
              <a:t>sub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BS	Biological sciences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MCAT	Score on the MCAT exam (sum of CR+PS+WS+BS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pps	Number of medical schools applied to</a:t>
            </a:r>
            <a:endParaRPr lang="en-US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1524000" y="5684639"/>
            <a:ext cx="9601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Find the “best” model for Acceptance using some or all of these predictors. </a:t>
            </a:r>
          </a:p>
        </p:txBody>
      </p:sp>
    </p:spTree>
    <p:extLst>
      <p:ext uri="{BB962C8B-B14F-4D97-AF65-F5344CB8AC3E}">
        <p14:creationId xmlns:p14="http://schemas.microsoft.com/office/powerpoint/2010/main" val="35963592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riteria to Compare Models for Ordinary Multiple Regression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2057400" y="1873250"/>
            <a:ext cx="40386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for large R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524000" y="25908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bg1"/>
                </a:solidFill>
              </a:rPr>
              <a:t>But R</a:t>
            </a:r>
            <a:r>
              <a:rPr lang="en-US" sz="3200" baseline="30000">
                <a:solidFill>
                  <a:schemeClr val="bg1"/>
                </a:solidFill>
              </a:rPr>
              <a:t>2</a:t>
            </a:r>
            <a:r>
              <a:rPr lang="en-US" sz="3200">
                <a:solidFill>
                  <a:schemeClr val="bg1"/>
                </a:solidFill>
              </a:rPr>
              <a:t> is always best for the model with all predictors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2015181" y="3522662"/>
            <a:ext cx="57150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for large adjusted R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1524000" y="4418012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bg1"/>
                </a:solidFill>
              </a:rPr>
              <a:t>Helps factor in the number of predictors in the model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2057400" y="5203031"/>
            <a:ext cx="49530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at individual t-tests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1524000" y="6049962"/>
            <a:ext cx="861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Might be susceptible to multicollinearity problems</a:t>
            </a: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7967662" y="3220243"/>
          <a:ext cx="2166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12520" imgH="457200" progId="Equation.3">
                  <p:embed/>
                </p:oleObj>
              </mc:Choice>
              <mc:Fallback>
                <p:oleObj name="Equation" r:id="rId4" imgW="812520" imgH="457200" progId="Equation.3">
                  <p:embed/>
                  <p:pic>
                    <p:nvPicPr>
                      <p:cNvPr id="168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2" y="3220243"/>
                        <a:ext cx="2166938" cy="12207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364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104900" y="2002253"/>
            <a:ext cx="9982200" cy="5847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Example: Predicting survival in an intensive care unit (ICU)</a:t>
            </a:r>
          </a:p>
        </p:txBody>
      </p:sp>
      <p:graphicFrame>
        <p:nvGraphicFramePr>
          <p:cNvPr id="148484" name="Object 2"/>
          <p:cNvGraphicFramePr>
            <a:graphicFrameLocks noChangeAspect="1"/>
          </p:cNvGraphicFramePr>
          <p:nvPr/>
        </p:nvGraphicFramePr>
        <p:xfrm>
          <a:off x="5919788" y="3625850"/>
          <a:ext cx="330041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87500" imgH="711200" progId="Equation.3">
                  <p:embed/>
                </p:oleObj>
              </mc:Choice>
              <mc:Fallback>
                <p:oleObj name="Equation" r:id="rId3" imgW="1587500" imgH="711200" progId="Equation.3">
                  <p:embed/>
                  <p:pic>
                    <p:nvPicPr>
                      <p:cNvPr id="148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625850"/>
                        <a:ext cx="3300412" cy="1479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717800" y="3773488"/>
          <a:ext cx="2692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73488"/>
                        <a:ext cx="2692400" cy="950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24200" y="29972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Respons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629400" y="29972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Predictor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828800" y="5511801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200" dirty="0"/>
              <a:t>Data in the Stat2Data package - </a:t>
            </a:r>
            <a:r>
              <a:rPr lang="en-US" alt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CU.csv</a:t>
            </a:r>
            <a:endParaRPr lang="en-US" altLang="en-US" sz="3200" dirty="0">
              <a:cs typeface="Courier New" panose="02070309020205020404" pitchFamily="49" charset="0"/>
            </a:endParaRPr>
          </a:p>
        </p:txBody>
      </p:sp>
      <p:sp>
        <p:nvSpPr>
          <p:cNvPr id="11272" name="TextBox 11"/>
          <p:cNvSpPr txBox="1">
            <a:spLocks noChangeArrowheads="1"/>
          </p:cNvSpPr>
          <p:nvPr/>
        </p:nvSpPr>
        <p:spPr bwMode="auto">
          <a:xfrm>
            <a:off x="2535238" y="228600"/>
            <a:ext cx="7370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/>
              <a:t>Categorical Predictors with Multiple Categories in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25508123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609600"/>
            <a:ext cx="8839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How to Choose Models to Compare for Ordinary Multiple Regression?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133600" y="1905000"/>
            <a:ext cx="69342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Method #1:</a:t>
            </a:r>
            <a:endParaRPr lang="en-US"/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828800" y="2590800"/>
            <a:ext cx="883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nsider </a:t>
            </a:r>
            <a:r>
              <a:rPr lang="en-US" sz="3200" i="1" dirty="0"/>
              <a:t>all</a:t>
            </a:r>
            <a:r>
              <a:rPr lang="en-US" sz="3200" dirty="0"/>
              <a:t> possible combinations of predictors.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1981200" y="335280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How many are there?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2057400" y="4038600"/>
            <a:ext cx="7696200" cy="64135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ool of </a:t>
            </a:r>
            <a:r>
              <a:rPr lang="en-US" i="1"/>
              <a:t>k</a:t>
            </a:r>
            <a:r>
              <a:rPr lang="en-US"/>
              <a:t> predictors </a:t>
            </a:r>
            <a:r>
              <a:rPr lang="en-US">
                <a:sym typeface="Symbol" pitchFamily="18" charset="2"/>
              </a:rPr>
              <a:t>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631" name="Text Box 7"/>
              <p:cNvSpPr txBox="1">
                <a:spLocks noChangeArrowheads="1"/>
              </p:cNvSpPr>
              <p:nvPr/>
            </p:nvSpPr>
            <p:spPr bwMode="auto">
              <a:xfrm>
                <a:off x="6629400" y="4038601"/>
                <a:ext cx="31242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2</m:t>
                    </m:r>
                    <m:r>
                      <a:rPr lang="en-US" i="1" baseline="30000" dirty="0">
                        <a:latin typeface="Cambria Math"/>
                      </a:rPr>
                      <m:t>𝑘</m:t>
                    </m:r>
                    <m:r>
                      <a:rPr lang="en-US" i="1" dirty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subsets</a:t>
                </a:r>
              </a:p>
            </p:txBody>
          </p:sp>
        </mc:Choice>
        <mc:Fallback xmlns="">
          <p:sp>
            <p:nvSpPr>
              <p:cNvPr id="1546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4038601"/>
                <a:ext cx="3124200" cy="646331"/>
              </a:xfrm>
              <a:prstGeom prst="rect">
                <a:avLst/>
              </a:prstGeom>
              <a:blipFill>
                <a:blip r:embed="rId3"/>
                <a:stretch>
                  <a:fillRect t="-16038" b="-330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828800" y="5257801"/>
            <a:ext cx="8229600" cy="13112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bg1"/>
                </a:solidFill>
              </a:rPr>
              <a:t>Advantage:</a:t>
            </a:r>
            <a:r>
              <a:rPr lang="en-US" sz="3200"/>
              <a:t> Find the best model for your criteria</a:t>
            </a:r>
          </a:p>
          <a:p>
            <a:r>
              <a:rPr lang="en-US" sz="3200">
                <a:solidFill>
                  <a:schemeClr val="bg1"/>
                </a:solidFill>
              </a:rPr>
              <a:t>Disadvantage:</a:t>
            </a:r>
            <a:r>
              <a:rPr lang="en-US" sz="3200"/>
              <a:t> LOTS of computation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4495800" y="19050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ll Subsets!</a:t>
            </a:r>
          </a:p>
        </p:txBody>
      </p:sp>
    </p:spTree>
    <p:extLst>
      <p:ext uri="{BB962C8B-B14F-4D97-AF65-F5344CB8AC3E}">
        <p14:creationId xmlns:p14="http://schemas.microsoft.com/office/powerpoint/2010/main" val="2273792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1143000"/>
          </a:xfrm>
        </p:spPr>
        <p:txBody>
          <a:bodyPr/>
          <a:lstStyle/>
          <a:p>
            <a:r>
              <a:rPr lang="en-US" sz="4000" dirty="0">
                <a:solidFill>
                  <a:srgbClr val="FFFF66"/>
                </a:solidFill>
              </a:rPr>
              <a:t>Best Subsets for </a:t>
            </a:r>
            <a:r>
              <a:rPr lang="en-US" sz="4000" dirty="0" err="1">
                <a:solidFill>
                  <a:srgbClr val="FFFF66"/>
                </a:solidFill>
              </a:rPr>
              <a:t>MedGPA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758696" y="1937781"/>
            <a:ext cx="8522208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#requires the leaps package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brary(leaps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#Ask for the best model of each size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ll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egsubsets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Acceptance~, data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,2:11]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#show the predictors in “best” models of various sizes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ummary(all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95400" y="4953000"/>
            <a:ext cx="960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This “works” in the sense that it runs, but creates a linear not a logistic model…</a:t>
            </a:r>
          </a:p>
        </p:txBody>
      </p:sp>
    </p:spTree>
    <p:extLst>
      <p:ext uri="{BB962C8B-B14F-4D97-AF65-F5344CB8AC3E}">
        <p14:creationId xmlns:p14="http://schemas.microsoft.com/office/powerpoint/2010/main" val="38617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Predictor Selection Methods for Logistic Regression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09800" y="2609194"/>
            <a:ext cx="82296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4000" strike="sngStrike" dirty="0"/>
              <a:t>All subsets</a:t>
            </a:r>
            <a:r>
              <a:rPr lang="en-US" sz="4000" dirty="0"/>
              <a:t>  Not with leaps package</a:t>
            </a:r>
          </a:p>
          <a:p>
            <a:pPr>
              <a:buFontTx/>
              <a:buAutoNum type="arabicPeriod"/>
            </a:pPr>
            <a:r>
              <a:rPr lang="en-US" sz="4000" dirty="0"/>
              <a:t>Backward elimination?</a:t>
            </a:r>
          </a:p>
          <a:p>
            <a:pPr>
              <a:buFontTx/>
              <a:buAutoNum type="arabicPeriod"/>
            </a:pPr>
            <a:r>
              <a:rPr lang="en-US" sz="4000" dirty="0"/>
              <a:t>Forward selection?</a:t>
            </a:r>
          </a:p>
          <a:p>
            <a:pPr>
              <a:buFontTx/>
              <a:buAutoNum type="arabicPeriod"/>
            </a:pPr>
            <a:r>
              <a:rPr lang="en-US" sz="4000" dirty="0"/>
              <a:t>Stepwise regression?</a:t>
            </a:r>
          </a:p>
        </p:txBody>
      </p:sp>
    </p:spTree>
    <p:extLst>
      <p:ext uri="{BB962C8B-B14F-4D97-AF65-F5344CB8AC3E}">
        <p14:creationId xmlns:p14="http://schemas.microsoft.com/office/powerpoint/2010/main" val="26827412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295400"/>
            <a:ext cx="8229600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rgbClr val="FFFF66"/>
                </a:solidFill>
              </a:rPr>
              <a:t>Is there a package in R to automate this process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22512" y="2286000"/>
            <a:ext cx="10055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3200" kern="0" dirty="0">
                <a:solidFill>
                  <a:schemeClr val="bg1"/>
                </a:solidFill>
              </a:rPr>
              <a:t>Yes! The package </a:t>
            </a:r>
            <a:r>
              <a:rPr lang="en-US" sz="3200" kern="0" dirty="0" err="1">
                <a:solidFill>
                  <a:schemeClr val="bg1"/>
                </a:solidFill>
              </a:rPr>
              <a:t>bestglm</a:t>
            </a:r>
            <a:r>
              <a:rPr lang="en-US" sz="3200" kern="0" dirty="0">
                <a:solidFill>
                  <a:schemeClr val="bg1"/>
                </a:solidFill>
              </a:rPr>
              <a:t> is one that can be used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39078" y="3276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kern="0" dirty="0">
                <a:solidFill>
                  <a:srgbClr val="FFFF66"/>
                </a:solidFill>
              </a:rPr>
              <a:t>Great! Can you show us how to use it?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219200" y="4290391"/>
            <a:ext cx="426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3200" kern="0" dirty="0">
                <a:solidFill>
                  <a:schemeClr val="bg1"/>
                </a:solidFill>
              </a:rPr>
              <a:t>  No! Not yet…</a:t>
            </a:r>
          </a:p>
        </p:txBody>
      </p:sp>
    </p:spTree>
    <p:extLst>
      <p:ext uri="{BB962C8B-B14F-4D97-AF65-F5344CB8AC3E}">
        <p14:creationId xmlns:p14="http://schemas.microsoft.com/office/powerpoint/2010/main" val="2475509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1066800" y="2133600"/>
            <a:ext cx="10058400" cy="353943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Two approaches:</a:t>
            </a:r>
          </a:p>
          <a:p>
            <a:r>
              <a:rPr lang="en-US" altLang="en-US" sz="3200" dirty="0">
                <a:solidFill>
                  <a:schemeClr val="bg1"/>
                </a:solidFill>
              </a:rPr>
              <a:t>Method #1:</a:t>
            </a:r>
            <a:r>
              <a:rPr lang="en-US" altLang="en-US" sz="3200" dirty="0"/>
              <a:t> Logistic regression for </a:t>
            </a:r>
            <a:r>
              <a:rPr lang="en-US" altLang="en-US" sz="3200" i="1" dirty="0"/>
              <a:t>Survive</a:t>
            </a:r>
            <a:r>
              <a:rPr lang="en-US" altLang="en-US" sz="3200" dirty="0"/>
              <a:t> with </a:t>
            </a:r>
            <a:r>
              <a:rPr lang="en-US" altLang="en-US" sz="3200" i="1" dirty="0" err="1"/>
              <a:t>AgeGroup</a:t>
            </a:r>
            <a:r>
              <a:rPr lang="en-US" altLang="en-US" sz="3200" dirty="0"/>
              <a:t> 		  as a quantitative predictor.</a:t>
            </a:r>
          </a:p>
          <a:p>
            <a:pPr indent="-457200"/>
            <a:r>
              <a:rPr lang="en-US" altLang="en-US" sz="3200" dirty="0">
                <a:solidFill>
                  <a:schemeClr val="bg1"/>
                </a:solidFill>
              </a:rPr>
              <a:t>Method #2: </a:t>
            </a:r>
            <a:r>
              <a:rPr lang="en-US" altLang="en-US" sz="3200" dirty="0"/>
              <a:t>Use dummy (indicator) variables for the age 	 	  categories as predictors in a logistic regression 		  model for </a:t>
            </a:r>
            <a:r>
              <a:rPr lang="en-US" altLang="en-US" sz="3200" i="1" dirty="0"/>
              <a:t>Survive</a:t>
            </a:r>
            <a:r>
              <a:rPr lang="en-US" altLang="en-US" sz="3200" dirty="0"/>
              <a:t>. </a:t>
            </a:r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2438401" y="95250"/>
            <a:ext cx="7065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/>
              <a:t>Categorical Predictors with Multiple Categories in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971680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data=ICU, family=binomial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2.7566     0.5732   4.809 1.52e-06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-0.6399     0.2414  -2.651  0.00802 **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2.66  on 198  degrees of freedom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791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0 =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1 =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jitter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,amount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.1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,data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ICU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urve(logit(B0,B1,x),add=TRUE, col="red"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900" y="2895600"/>
            <a:ext cx="6096000" cy="3760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316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i = logit(B0,B1,ICU$AgeGroup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dds = pi/(1-pi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log(odds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0,B1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2895600"/>
            <a:ext cx="6053436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704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8991600" cy="7620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wo-way Table: Survive by </a:t>
            </a:r>
            <a:r>
              <a:rPr lang="en-US" altLang="en-US" sz="3600" dirty="0" err="1">
                <a:solidFill>
                  <a:srgbClr val="FFFF66"/>
                </a:solidFill>
                <a:ea typeface="ＭＳ Ｐゴシック" panose="020B0600070205080204" pitchFamily="34" charset="-128"/>
              </a:rPr>
              <a:t>AgeGroup</a:t>
            </a:r>
            <a:endParaRPr lang="en-US" altLang="en-US" sz="3600" dirty="0">
              <a:solidFill>
                <a:srgbClr val="FFFF66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171700" y="2362200"/>
            <a:ext cx="8001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table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Surviv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.prop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CU.table,2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1  2  3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0  5 17 18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 54 60 46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1          2          3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0 0.08474576 0.22077922 0.28125000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 0.91525424 0.77922078 0.71875000</a:t>
            </a:r>
          </a:p>
        </p:txBody>
      </p:sp>
    </p:spTree>
    <p:extLst>
      <p:ext uri="{BB962C8B-B14F-4D97-AF65-F5344CB8AC3E}">
        <p14:creationId xmlns:p14="http://schemas.microsoft.com/office/powerpoint/2010/main" val="30771662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8991600" cy="762000"/>
          </a:xfrm>
        </p:spPr>
        <p:txBody>
          <a:bodyPr/>
          <a:lstStyle/>
          <a:p>
            <a:r>
              <a:rPr lang="en-US" altLang="en-US" sz="32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wo-way Table: Survive by </a:t>
            </a:r>
            <a:r>
              <a:rPr lang="en-US" altLang="en-US" sz="3200" dirty="0" err="1">
                <a:solidFill>
                  <a:srgbClr val="FFFF66"/>
                </a:solidFill>
                <a:ea typeface="ＭＳ Ｐゴシック" panose="020B0600070205080204" pitchFamily="34" charset="-128"/>
              </a:rPr>
              <a:t>AgeGroup</a:t>
            </a:r>
            <a:endParaRPr lang="en-US" altLang="en-US" sz="3200" dirty="0">
              <a:solidFill>
                <a:srgbClr val="FFFF66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171700" y="1067813"/>
            <a:ext cx="8001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log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.prop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(1-ICU.prop.table)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     1          2          3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0 -2.3795461 -1.2611312 -0.9382696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  2.3795461  1.2611312  0.9382696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d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t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data.frame.matrix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log(odds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.5, 2.5)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0,B1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s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d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,2], col="dark red",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*"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289" y="3728365"/>
            <a:ext cx="5013422" cy="309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353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533400"/>
          </a:xfrm>
        </p:spPr>
        <p:txBody>
          <a:bodyPr/>
          <a:lstStyle/>
          <a:p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Dummy Indicators for Multiple Categories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1295400" y="1345406"/>
            <a:ext cx="9601200" cy="283845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For a categorical predictor with </a:t>
            </a:r>
            <a:r>
              <a:rPr lang="en-US" altLang="en-US" sz="3200" i="1" dirty="0"/>
              <a:t>k</a:t>
            </a:r>
            <a:r>
              <a:rPr lang="en-US" altLang="en-US" sz="3200" dirty="0"/>
              <a:t> levels, we should use   </a:t>
            </a:r>
            <a:r>
              <a:rPr lang="en-US" altLang="en-US" sz="3200" i="1" dirty="0"/>
              <a:t>k −</a:t>
            </a:r>
            <a:r>
              <a:rPr lang="en-US" altLang="en-US" sz="3200" dirty="0"/>
              <a:t> 1 dummy indicators.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149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74410"/>
              </p:ext>
            </p:extLst>
          </p:nvPr>
        </p:nvGraphicFramePr>
        <p:xfrm>
          <a:off x="2371724" y="2671764"/>
          <a:ext cx="2876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149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4" y="2671764"/>
                        <a:ext cx="2876550" cy="9858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43524" y="2468564"/>
            <a:ext cx="1143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7200"/>
              <a:t>...</a:t>
            </a:r>
          </a:p>
        </p:txBody>
      </p:sp>
      <p:graphicFrame>
        <p:nvGraphicFramePr>
          <p:cNvPr id="149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29850"/>
              </p:ext>
            </p:extLst>
          </p:nvPr>
        </p:nvGraphicFramePr>
        <p:xfrm>
          <a:off x="6410325" y="2671764"/>
          <a:ext cx="37242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27200" imgH="457200" progId="Equation.DSMT4">
                  <p:embed/>
                </p:oleObj>
              </mc:Choice>
              <mc:Fallback>
                <p:oleObj name="Equation" r:id="rId5" imgW="1727200" imgH="457200" progId="Equation.DSMT4">
                  <p:embed/>
                  <p:pic>
                    <p:nvPicPr>
                      <p:cNvPr id="149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671764"/>
                        <a:ext cx="3724275" cy="9858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1905000" y="4368800"/>
            <a:ext cx="502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What happens to Group #</a:t>
            </a:r>
            <a:r>
              <a:rPr lang="en-US" altLang="en-US" sz="3200" i="1"/>
              <a:t>k</a:t>
            </a:r>
            <a:r>
              <a:rPr lang="en-US" altLang="en-US" sz="3200"/>
              <a:t>? 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1295400" y="5246688"/>
            <a:ext cx="9601200" cy="10779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Constant term is an estimate for Group #</a:t>
            </a:r>
            <a:r>
              <a:rPr lang="en-US" altLang="en-US" sz="3200" i="1" dirty="0"/>
              <a:t>k</a:t>
            </a:r>
            <a:r>
              <a:rPr lang="en-US" altLang="en-US" sz="3200" dirty="0"/>
              <a:t> and other coefficients are the differences from it.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7086600" y="4343400"/>
            <a:ext cx="3048000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chemeClr val="tx1"/>
                </a:solidFill>
              </a:rPr>
              <a:t>Reference group</a:t>
            </a:r>
          </a:p>
        </p:txBody>
      </p:sp>
    </p:spTree>
    <p:extLst>
      <p:ext uri="{BB962C8B-B14F-4D97-AF65-F5344CB8AC3E}">
        <p14:creationId xmlns:p14="http://schemas.microsoft.com/office/powerpoint/2010/main" val="134221209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0</Words>
  <Application>Microsoft Office PowerPoint</Application>
  <PresentationFormat>Widescreen</PresentationFormat>
  <Paragraphs>214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STOR 455 Class 29</vt:lpstr>
      <vt:lpstr>PowerPoint Presentation</vt:lpstr>
      <vt:lpstr>PowerPoint Presentation</vt:lpstr>
      <vt:lpstr>Method #1: AgeGroup as Quantitative Pred</vt:lpstr>
      <vt:lpstr>Method #1: AgeGroup as Quantitative Pred</vt:lpstr>
      <vt:lpstr>Method #1: AgeGroup as Quantitative Pred</vt:lpstr>
      <vt:lpstr>Two-way Table: Survive by AgeGroup</vt:lpstr>
      <vt:lpstr>Two-way Table: Survive by AgeGroup</vt:lpstr>
      <vt:lpstr>Dummy Indicators for Multiple Categories</vt:lpstr>
      <vt:lpstr>Binary Logistic Regression Model</vt:lpstr>
      <vt:lpstr>Method #2: Survive ~ Middle + Old</vt:lpstr>
      <vt:lpstr>Interpreting Individual Tests</vt:lpstr>
      <vt:lpstr>G-Test for Overall Fit</vt:lpstr>
      <vt:lpstr>Method #2: Survive ~ Middle + Old</vt:lpstr>
      <vt:lpstr>Recall: Nested F-test</vt:lpstr>
      <vt:lpstr>Nested LRT for Logistic Regression (Likelihood Ratio Test)</vt:lpstr>
      <vt:lpstr>Comparing Full to Reduced Models</vt:lpstr>
      <vt:lpstr>Example: Predicting Medical School Acceptance</vt:lpstr>
      <vt:lpstr>Criteria to Compare Models for Ordinary Multiple Regression</vt:lpstr>
      <vt:lpstr>How to Choose Models to Compare for Ordinary Multiple Regression?</vt:lpstr>
      <vt:lpstr>Best Subsets for MedGPA</vt:lpstr>
      <vt:lpstr>Predictor Selection Methods for Logistic Regression</vt:lpstr>
      <vt:lpstr>Is there a package in R to automate this proces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16T16:17:58Z</dcterms:created>
  <dcterms:modified xsi:type="dcterms:W3CDTF">2021-10-27T12:41:19Z</dcterms:modified>
</cp:coreProperties>
</file>